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  <p:pic>
        <p:nvPicPr>
          <p:cNvPr id="5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F7881057-104D-48F0-8402-7D9385F60BE1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65FE19F1-FB96-418B-A723-FD13F2528BDD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2901930">
            <a:off x="6018252" y="1016529"/>
            <a:ext cx="292815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438453" y="26393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5743903" y="1186085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</a:p>
        </p:txBody>
      </p:sp>
    </p:spTree>
    <p:extLst>
      <p:ext uri="{BB962C8B-B14F-4D97-AF65-F5344CB8AC3E}">
        <p14:creationId xmlns:p14="http://schemas.microsoft.com/office/powerpoint/2010/main" val="207196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709613"/>
            <a:ext cx="26479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237123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28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57550" y="695325"/>
            <a:ext cx="262890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918688" y="4768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275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57550" y="690563"/>
            <a:ext cx="26289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0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4007" y="1582442"/>
            <a:ext cx="269727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is process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until the data is entered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9074" y="183325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889005" y="47538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787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40153" y="1582442"/>
            <a:ext cx="2880320" cy="2400657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 inputting the data. 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 get to where we can analyse it</a:t>
            </a:r>
          </a:p>
          <a:p>
            <a:pPr lvl="0" algn="ctr"/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681038"/>
            <a:ext cx="26955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249972" y="43538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46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0"/>
    </mc:Choice>
    <mc:Fallback xmlns="">
      <p:transition spd="slow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wn Arrow 6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26908" y="1582442"/>
            <a:ext cx="3071482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389422" y="260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449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440222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926910" y="1582442"/>
            <a:ext cx="3071482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5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90563"/>
            <a:ext cx="26574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427522" y="4749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5400000" flipH="1">
            <a:off x="5990107" y="977556"/>
            <a:ext cx="293430" cy="182335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343295" y="1582442"/>
            <a:ext cx="2238690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see the </a:t>
            </a:r>
          </a:p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373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00"/>
    </mc:Choice>
    <mc:Fallback xmlns="">
      <p:transition spd="slow"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709613"/>
            <a:ext cx="2657475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wn Arrow 9"/>
          <p:cNvSpPr/>
          <p:nvPr/>
        </p:nvSpPr>
        <p:spPr>
          <a:xfrm rot="6705633" flipH="1">
            <a:off x="5530092" y="865414"/>
            <a:ext cx="220459" cy="3219469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51474" y="995578"/>
            <a:ext cx="3083342" cy="2523768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 :   The number of terms</a:t>
            </a:r>
          </a:p>
          <a:p>
            <a:pPr lvl="0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:   The mean of the terms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ndard Deviation</a:t>
            </a:r>
          </a:p>
          <a:p>
            <a:pPr lvl="0" algn="ctr"/>
            <a:r>
              <a:rPr lang="en-IE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σ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329222" y="51367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5579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60297" y="1384259"/>
                <a:ext cx="60625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200" b="0" i="0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IE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IE" sz="3200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IE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297" y="1384259"/>
                <a:ext cx="606256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47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657225"/>
            <a:ext cx="26955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59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13761" y="960478"/>
            <a:ext cx="353792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363696" y="43821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5743903" y="1186085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conten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19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44208" y="1582442"/>
            <a:ext cx="2070246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s is the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data set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3738" y="676275"/>
            <a:ext cx="267652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62800" y="2937718"/>
            <a:ext cx="3177088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ee more analysis details,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data agai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6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91810" y="1582442"/>
            <a:ext cx="2541658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944" y="681112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289265" y="518956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30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31838" y="1582442"/>
            <a:ext cx="1755159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reset all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269022" y="55623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50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233138" y="4360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73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93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45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36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0"/>
    </mc:Choice>
    <mc:Fallback xmlns=""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45958" y="1582442"/>
            <a:ext cx="2033377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input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data pressing </a:t>
            </a:r>
          </a:p>
          <a:p>
            <a:pPr lvl="0" algn="ctr"/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term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95325"/>
            <a:ext cx="26574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Standard Deviation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365255" y="475166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533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</TotalTime>
  <Words>407</Words>
  <Application>Microsoft Office PowerPoint</Application>
  <PresentationFormat>On-screen Show (4:3)</PresentationFormat>
  <Paragraphs>14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Century Gothic</vt:lpstr>
      <vt:lpstr>Tahoma</vt:lpstr>
      <vt:lpstr>Trebuchet MS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shane molloy</cp:lastModifiedBy>
  <cp:revision>2</cp:revision>
  <dcterms:created xsi:type="dcterms:W3CDTF">2012-03-30T13:07:53Z</dcterms:created>
  <dcterms:modified xsi:type="dcterms:W3CDTF">2016-07-06T13:46:54Z</dcterms:modified>
</cp:coreProperties>
</file>